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691"/>
        <w:gridCol w:w="5524"/>
      </w:tblGrid>
      <w:tr w:rsidR="00115B88" w:rsidTr="00B64BFB">
        <w:trPr>
          <w:trHeight w:val="705"/>
        </w:trPr>
        <w:tc>
          <w:tcPr>
            <w:tcW w:w="11215" w:type="dxa"/>
            <w:gridSpan w:val="2"/>
          </w:tcPr>
          <w:p w:rsidR="00D850F7" w:rsidRPr="00D850F7" w:rsidRDefault="00C60C06" w:rsidP="00D850F7">
            <w:pPr>
              <w:jc w:val="center"/>
              <w:rPr>
                <w:b/>
                <w:sz w:val="28"/>
              </w:rPr>
            </w:pPr>
            <w:r>
              <w:rPr>
                <w:b/>
                <w:noProof/>
                <w:sz w:val="2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-7pt;margin-top:-11.3pt;width:167.65pt;height:46.95pt;z-index:251660288;mso-width-relative:margin;mso-height-relative:margin">
                  <v:fill color2="fill darken(118)" rotate="t" method="linear sigma" focus="-50%" type="gradient"/>
                  <v:textbox style="mso-next-textbox:#_x0000_s1026">
                    <w:txbxContent>
                      <w:p w:rsidR="003C3FD0" w:rsidRPr="00585A66" w:rsidRDefault="003C3FD0" w:rsidP="00585A66">
                        <w:pPr>
                          <w:spacing w:before="240"/>
                          <w:rPr>
                            <w:sz w:val="20"/>
                          </w:rPr>
                        </w:pPr>
                        <w:r w:rsidRPr="00585A66">
                          <w:rPr>
                            <w:sz w:val="20"/>
                          </w:rPr>
                          <w:t xml:space="preserve">Ad </w:t>
                        </w:r>
                        <w:proofErr w:type="spellStart"/>
                        <w:r w:rsidRPr="00585A66">
                          <w:rPr>
                            <w:sz w:val="20"/>
                          </w:rPr>
                          <w:t>Soyad</w:t>
                        </w:r>
                        <w:proofErr w:type="spellEnd"/>
                        <w:r w:rsidRPr="00585A66">
                          <w:rPr>
                            <w:sz w:val="20"/>
                          </w:rPr>
                          <w:t>:</w:t>
                        </w:r>
                        <w:r w:rsidR="00635891" w:rsidRPr="00635891">
                          <w:rPr>
                            <w:rFonts w:cs="Arial"/>
                            <w:color w:val="000000" w:themeColor="text1"/>
                          </w:rPr>
                          <w:t xml:space="preserve"> </w:t>
                        </w:r>
                      </w:p>
                      <w:p w:rsidR="003C3FD0" w:rsidRDefault="003C3FD0" w:rsidP="00632DDE">
                        <w:r>
                          <w:t>No- Sınıf</w:t>
                        </w:r>
                        <w:proofErr w:type="gramStart"/>
                        <w:r>
                          <w:t>:……………..…</w:t>
                        </w:r>
                        <w:proofErr w:type="gramEnd"/>
                        <w:r>
                          <w:t>-……………….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8"/>
                <w:lang w:eastAsia="tr-TR"/>
              </w:rPr>
              <w:pict>
                <v:shape id="_x0000_s1027" type="#_x0000_t202" style="position:absolute;left:0;text-align:left;margin-left:388.2pt;margin-top:-11.3pt;width:167.65pt;height:46.95pt;z-index:251661312;mso-width-relative:margin;mso-height-relative:margin">
                  <v:fill color2="fill darken(118)" rotate="t" method="linear sigma" focus="-50%" type="gradient"/>
                  <v:textbox style="mso-next-textbox:#_x0000_s1027">
                    <w:txbxContent>
                      <w:p w:rsidR="003C3FD0" w:rsidRDefault="003C3FD0" w:rsidP="003C3FD0">
                        <w:pPr>
                          <w:spacing w:before="240"/>
                        </w:pPr>
                        <w:r>
                          <w:t>Aldığı Not:</w:t>
                        </w:r>
                      </w:p>
                    </w:txbxContent>
                  </v:textbox>
                </v:shape>
              </w:pict>
            </w:r>
            <w:bookmarkStart w:id="0" w:name="_GoBack"/>
            <w:bookmarkEnd w:id="0"/>
            <w:r w:rsidR="00115B88" w:rsidRPr="00D850F7">
              <w:rPr>
                <w:b/>
                <w:sz w:val="28"/>
              </w:rPr>
              <w:t xml:space="preserve"> ANADOLU LİSESİ </w:t>
            </w:r>
          </w:p>
          <w:p w:rsidR="00115B88" w:rsidRPr="00D850F7" w:rsidRDefault="00632DDE" w:rsidP="00D850F7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0</w:t>
            </w:r>
            <w:r w:rsidR="00D850F7" w:rsidRPr="00D850F7">
              <w:rPr>
                <w:b/>
                <w:sz w:val="28"/>
              </w:rPr>
              <w:t>. SINIF GEOMETRİ 1. YAZILI SINAV</w:t>
            </w:r>
          </w:p>
        </w:tc>
      </w:tr>
      <w:tr w:rsidR="00115B88" w:rsidTr="00B64BFB">
        <w:tc>
          <w:tcPr>
            <w:tcW w:w="5691" w:type="dxa"/>
          </w:tcPr>
          <w:p w:rsidR="00115B88" w:rsidRDefault="00632DDE">
            <w:r>
              <w:t xml:space="preserve">1. </w:t>
            </w:r>
          </w:p>
          <w:p w:rsidR="00632DDE" w:rsidRDefault="00632DDE">
            <w:r>
              <w:rPr>
                <w:noProof/>
                <w:lang w:eastAsia="tr-TR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-58420</wp:posOffset>
                  </wp:positionH>
                  <wp:positionV relativeFrom="paragraph">
                    <wp:posOffset>66040</wp:posOffset>
                  </wp:positionV>
                  <wp:extent cx="2350770" cy="1621790"/>
                  <wp:effectExtent l="19050" t="0" r="0" b="0"/>
                  <wp:wrapNone/>
                  <wp:docPr id="42" name="Resim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0770" cy="1621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32DDE" w:rsidRDefault="00632DDE"/>
          <w:p w:rsidR="00632DDE" w:rsidRDefault="00632DDE"/>
          <w:p w:rsidR="00632DDE" w:rsidRDefault="00632DDE"/>
          <w:p w:rsidR="00632DDE" w:rsidRDefault="00632DDE"/>
          <w:p w:rsidR="00632DDE" w:rsidRDefault="00632DDE"/>
          <w:p w:rsidR="00632DDE" w:rsidRDefault="00632DDE"/>
          <w:p w:rsidR="00632DDE" w:rsidRDefault="00632DDE"/>
          <w:p w:rsidR="00632DDE" w:rsidRDefault="00632DDE"/>
          <w:p w:rsidR="00632DDE" w:rsidRDefault="00632DDE"/>
        </w:tc>
        <w:tc>
          <w:tcPr>
            <w:tcW w:w="5524" w:type="dxa"/>
          </w:tcPr>
          <w:p w:rsidR="009472DA" w:rsidRDefault="00632DDE">
            <w:r>
              <w:rPr>
                <w:noProof/>
                <w:lang w:eastAsia="tr-TR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-56764</wp:posOffset>
                  </wp:positionH>
                  <wp:positionV relativeFrom="paragraph">
                    <wp:posOffset>141688</wp:posOffset>
                  </wp:positionV>
                  <wp:extent cx="2477660" cy="1717482"/>
                  <wp:effectExtent l="19050" t="0" r="0" b="0"/>
                  <wp:wrapNone/>
                  <wp:docPr id="43" name="Resim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7660" cy="17174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t xml:space="preserve">2. </w:t>
            </w:r>
          </w:p>
        </w:tc>
      </w:tr>
      <w:tr w:rsidR="00115B88" w:rsidTr="00B64BFB">
        <w:tc>
          <w:tcPr>
            <w:tcW w:w="5691" w:type="dxa"/>
          </w:tcPr>
          <w:p w:rsidR="00115B88" w:rsidRDefault="00493DE7">
            <w:r>
              <w:t>3.</w:t>
            </w:r>
          </w:p>
          <w:p w:rsidR="00493DE7" w:rsidRDefault="00493DE7">
            <w:r>
              <w:rPr>
                <w:noProof/>
                <w:lang w:eastAsia="tr-TR"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-58310</wp:posOffset>
                  </wp:positionH>
                  <wp:positionV relativeFrom="paragraph">
                    <wp:posOffset>84511</wp:posOffset>
                  </wp:positionV>
                  <wp:extent cx="2373354" cy="1431235"/>
                  <wp:effectExtent l="19050" t="0" r="7896" b="0"/>
                  <wp:wrapNone/>
                  <wp:docPr id="44" name="Resim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3354" cy="14312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493DE7" w:rsidRDefault="00493DE7"/>
          <w:p w:rsidR="00493DE7" w:rsidRDefault="00493DE7"/>
          <w:p w:rsidR="00493DE7" w:rsidRDefault="00493DE7"/>
          <w:p w:rsidR="00493DE7" w:rsidRDefault="00493DE7"/>
          <w:p w:rsidR="00493DE7" w:rsidRDefault="00493DE7"/>
          <w:p w:rsidR="00493DE7" w:rsidRDefault="00493DE7"/>
          <w:p w:rsidR="00493DE7" w:rsidRDefault="00493DE7"/>
          <w:p w:rsidR="00493DE7" w:rsidRDefault="00493DE7"/>
        </w:tc>
        <w:tc>
          <w:tcPr>
            <w:tcW w:w="5524" w:type="dxa"/>
          </w:tcPr>
          <w:p w:rsidR="003C782E" w:rsidRDefault="00493DE7" w:rsidP="003423DC">
            <w:r>
              <w:t>4.</w:t>
            </w:r>
          </w:p>
          <w:p w:rsidR="00822422" w:rsidRDefault="00822422" w:rsidP="00822422">
            <w:r>
              <w:object w:dxaOrig="5640" w:dyaOrig="34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5.95pt;height:113.95pt" o:ole="">
                  <v:imagedata r:id="rId10" o:title=""/>
                </v:shape>
                <o:OLEObject Type="Embed" ProgID="PBrush" ShapeID="_x0000_i1025" DrawAspect="Content" ObjectID="_1705829393" r:id="rId11"/>
              </w:object>
            </w:r>
          </w:p>
          <w:p w:rsidR="00822422" w:rsidRDefault="00822422" w:rsidP="003423DC"/>
        </w:tc>
      </w:tr>
      <w:tr w:rsidR="00115B88" w:rsidTr="00B64BFB">
        <w:tc>
          <w:tcPr>
            <w:tcW w:w="5691" w:type="dxa"/>
          </w:tcPr>
          <w:p w:rsidR="00E735D9" w:rsidRDefault="00E735D9">
            <w:r>
              <w:t>5.</w:t>
            </w:r>
          </w:p>
          <w:p w:rsidR="00115B88" w:rsidRDefault="00E735D9">
            <w:r>
              <w:rPr>
                <w:noProof/>
                <w:lang w:eastAsia="tr-TR"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-58309</wp:posOffset>
                  </wp:positionH>
                  <wp:positionV relativeFrom="paragraph">
                    <wp:posOffset>30066</wp:posOffset>
                  </wp:positionV>
                  <wp:extent cx="2374624" cy="1290388"/>
                  <wp:effectExtent l="19050" t="0" r="6626" b="0"/>
                  <wp:wrapNone/>
                  <wp:docPr id="1" name="Resi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4624" cy="12903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493DE7" w:rsidRDefault="00493DE7"/>
          <w:p w:rsidR="00493DE7" w:rsidRDefault="00493DE7"/>
          <w:p w:rsidR="00493DE7" w:rsidRDefault="00493DE7"/>
          <w:p w:rsidR="00493DE7" w:rsidRDefault="00493DE7"/>
          <w:p w:rsidR="00493DE7" w:rsidRDefault="00493DE7"/>
          <w:p w:rsidR="00493DE7" w:rsidRDefault="00493DE7"/>
          <w:p w:rsidR="00493DE7" w:rsidRDefault="00493DE7"/>
          <w:p w:rsidR="00585A66" w:rsidRDefault="00585A66"/>
          <w:p w:rsidR="00493DE7" w:rsidRDefault="00493DE7"/>
        </w:tc>
        <w:tc>
          <w:tcPr>
            <w:tcW w:w="5524" w:type="dxa"/>
          </w:tcPr>
          <w:p w:rsidR="003C782E" w:rsidRDefault="00822422">
            <w:r>
              <w:t>6.</w:t>
            </w:r>
          </w:p>
          <w:p w:rsidR="00822422" w:rsidRDefault="00822422">
            <w:r>
              <w:rPr>
                <w:noProof/>
                <w:lang w:eastAsia="tr-TR"/>
              </w:rPr>
              <w:drawing>
                <wp:anchor distT="0" distB="0" distL="114300" distR="114300" simplePos="0" relativeHeight="251666432" behindDoc="0" locked="0" layoutInCell="1" allowOverlap="1">
                  <wp:simplePos x="0" y="0"/>
                  <wp:positionH relativeFrom="column">
                    <wp:posOffset>-54251</wp:posOffset>
                  </wp:positionH>
                  <wp:positionV relativeFrom="paragraph">
                    <wp:posOffset>30066</wp:posOffset>
                  </wp:positionV>
                  <wp:extent cx="2278877" cy="1168842"/>
                  <wp:effectExtent l="19050" t="0" r="7123" b="0"/>
                  <wp:wrapNone/>
                  <wp:docPr id="9" name="Resim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8877" cy="11688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15B88" w:rsidTr="00B64BFB">
        <w:tc>
          <w:tcPr>
            <w:tcW w:w="5691" w:type="dxa"/>
          </w:tcPr>
          <w:p w:rsidR="00115B88" w:rsidRDefault="00E11607">
            <w:r>
              <w:t>7.</w:t>
            </w:r>
          </w:p>
          <w:p w:rsidR="00493DE7" w:rsidRDefault="00785800">
            <w:r>
              <w:rPr>
                <w:noProof/>
                <w:lang w:eastAsia="tr-TR"/>
              </w:rPr>
              <w:drawing>
                <wp:anchor distT="0" distB="0" distL="114300" distR="114300" simplePos="0" relativeHeight="251669504" behindDoc="0" locked="0" layoutInCell="1" allowOverlap="1">
                  <wp:simplePos x="0" y="0"/>
                  <wp:positionH relativeFrom="column">
                    <wp:posOffset>21204</wp:posOffset>
                  </wp:positionH>
                  <wp:positionV relativeFrom="paragraph">
                    <wp:posOffset>-3534</wp:posOffset>
                  </wp:positionV>
                  <wp:extent cx="2270926" cy="1588780"/>
                  <wp:effectExtent l="19050" t="0" r="0" b="0"/>
                  <wp:wrapNone/>
                  <wp:docPr id="23" name="Resim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0926" cy="1588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493DE7" w:rsidRDefault="00493DE7"/>
          <w:p w:rsidR="00493DE7" w:rsidRDefault="00493DE7"/>
          <w:p w:rsidR="00493DE7" w:rsidRDefault="00493DE7"/>
          <w:p w:rsidR="00493DE7" w:rsidRDefault="00493DE7"/>
          <w:p w:rsidR="00493DE7" w:rsidRDefault="00493DE7"/>
          <w:p w:rsidR="00B64BFB" w:rsidRDefault="00B64BFB"/>
          <w:p w:rsidR="00B64BFB" w:rsidRDefault="00B64BFB"/>
          <w:p w:rsidR="00493DE7" w:rsidRDefault="00493DE7"/>
          <w:p w:rsidR="00493DE7" w:rsidRDefault="00493DE7"/>
        </w:tc>
        <w:tc>
          <w:tcPr>
            <w:tcW w:w="5524" w:type="dxa"/>
          </w:tcPr>
          <w:p w:rsidR="00FD457D" w:rsidRDefault="00785800">
            <w:r>
              <w:t>8.</w:t>
            </w:r>
          </w:p>
          <w:p w:rsidR="004A411D" w:rsidRDefault="004A411D">
            <w:r>
              <w:object w:dxaOrig="5910" w:dyaOrig="2280">
                <v:shape id="_x0000_i1026" type="#_x0000_t75" style="width:195.35pt;height:75.15pt" o:ole="">
                  <v:imagedata r:id="rId15" o:title=""/>
                </v:shape>
                <o:OLEObject Type="Embed" ProgID="PBrush" ShapeID="_x0000_i1026" DrawAspect="Content" ObjectID="_1705829394" r:id="rId16"/>
              </w:object>
            </w:r>
          </w:p>
          <w:p w:rsidR="004A411D" w:rsidRDefault="004A411D">
            <w:proofErr w:type="gramStart"/>
            <w:r>
              <w:t>olduğuna</w:t>
            </w:r>
            <w:proofErr w:type="gramEnd"/>
            <w:r>
              <w:t xml:space="preserve"> göre  </w:t>
            </w:r>
            <w:r w:rsidRPr="004A411D">
              <w:rPr>
                <w:position w:val="-14"/>
              </w:rPr>
              <w:object w:dxaOrig="499" w:dyaOrig="400">
                <v:shape id="_x0000_i1027" type="#_x0000_t75" style="width:25.05pt;height:19.4pt" o:ole="">
                  <v:imagedata r:id="rId17" o:title=""/>
                </v:shape>
                <o:OLEObject Type="Embed" ProgID="Equation.DSMT4" ShapeID="_x0000_i1027" DrawAspect="Content" ObjectID="_1705829395" r:id="rId18"/>
              </w:object>
            </w:r>
            <w:r>
              <w:t xml:space="preserve"> uzunluğu kaç cm </w:t>
            </w:r>
            <w:proofErr w:type="spellStart"/>
            <w:r>
              <w:t>dir</w:t>
            </w:r>
            <w:proofErr w:type="spellEnd"/>
            <w:r>
              <w:t>?</w:t>
            </w:r>
          </w:p>
        </w:tc>
      </w:tr>
      <w:tr w:rsidR="00115B88" w:rsidTr="00B64BFB">
        <w:tc>
          <w:tcPr>
            <w:tcW w:w="5691" w:type="dxa"/>
          </w:tcPr>
          <w:p w:rsidR="00115B88" w:rsidRDefault="00785800">
            <w:r>
              <w:t>9.</w:t>
            </w:r>
          </w:p>
          <w:p w:rsidR="00B64BFB" w:rsidRDefault="00C60C06">
            <w:r>
              <w:rPr>
                <w:noProof/>
              </w:rPr>
              <w:pict>
                <v:shape id="_x0000_s1030" type="#_x0000_t75" style="position:absolute;margin-left:-1.55pt;margin-top:3.25pt;width:172.65pt;height:89.15pt;z-index:251671552">
                  <v:imagedata r:id="rId19" o:title=""/>
                </v:shape>
                <o:OLEObject Type="Embed" ProgID="PBrush" ShapeID="_x0000_s1030" DrawAspect="Content" ObjectID="_1705829397" r:id="rId20"/>
              </w:pict>
            </w:r>
          </w:p>
          <w:p w:rsidR="00B64BFB" w:rsidRDefault="00B64BFB"/>
          <w:p w:rsidR="00B64BFB" w:rsidRDefault="00B64BFB"/>
          <w:p w:rsidR="00B64BFB" w:rsidRDefault="00B64BFB"/>
          <w:p w:rsidR="00B64BFB" w:rsidRDefault="00B64BFB"/>
          <w:p w:rsidR="00B64BFB" w:rsidRDefault="00B64BFB"/>
          <w:p w:rsidR="00B64BFB" w:rsidRDefault="00B64BFB"/>
          <w:p w:rsidR="00B64BFB" w:rsidRDefault="00B64BFB"/>
        </w:tc>
        <w:tc>
          <w:tcPr>
            <w:tcW w:w="5524" w:type="dxa"/>
          </w:tcPr>
          <w:p w:rsidR="00FD457D" w:rsidRDefault="00FD457D">
            <w:r>
              <w:t xml:space="preserve">10. </w:t>
            </w:r>
            <w:r w:rsidR="00E11607">
              <w:t xml:space="preserve">Üçgenlerde benzerliği kullanarak </w:t>
            </w:r>
            <w:r w:rsidR="00E11607" w:rsidRPr="00E11607">
              <w:rPr>
                <w:position w:val="-10"/>
              </w:rPr>
              <w:object w:dxaOrig="840" w:dyaOrig="360">
                <v:shape id="_x0000_i1028" type="#_x0000_t75" style="width:41.95pt;height:18.15pt" o:ole="">
                  <v:imagedata r:id="rId21" o:title=""/>
                </v:shape>
                <o:OLEObject Type="Embed" ProgID="Equation.DSMT4" ShapeID="_x0000_i1028" DrawAspect="Content" ObjectID="_1705829396" r:id="rId22"/>
              </w:object>
            </w:r>
            <w:r w:rsidR="00E11607">
              <w:t xml:space="preserve"> olduğunu gösteriniz.</w:t>
            </w:r>
            <w:r w:rsidR="00EF6BAD">
              <w:t xml:space="preserve"> </w:t>
            </w:r>
          </w:p>
          <w:p w:rsidR="00FD457D" w:rsidRDefault="00785800">
            <w:r>
              <w:rPr>
                <w:noProof/>
                <w:lang w:eastAsia="tr-TR"/>
              </w:rPr>
              <w:drawing>
                <wp:anchor distT="0" distB="0" distL="114300" distR="114300" simplePos="0" relativeHeight="251668480" behindDoc="0" locked="0" layoutInCell="1" allowOverlap="1">
                  <wp:simplePos x="0" y="0"/>
                  <wp:positionH relativeFrom="column">
                    <wp:posOffset>-54251</wp:posOffset>
                  </wp:positionH>
                  <wp:positionV relativeFrom="paragraph">
                    <wp:posOffset>88237</wp:posOffset>
                  </wp:positionV>
                  <wp:extent cx="1829824" cy="1192696"/>
                  <wp:effectExtent l="19050" t="0" r="0" b="0"/>
                  <wp:wrapNone/>
                  <wp:docPr id="21" name="Resim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9824" cy="11926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15B88" w:rsidRDefault="00115B88"/>
          <w:p w:rsidR="00785800" w:rsidRDefault="00785800"/>
          <w:p w:rsidR="00FD457D" w:rsidRDefault="00FD457D"/>
          <w:p w:rsidR="00FD457D" w:rsidRDefault="00FD457D"/>
        </w:tc>
      </w:tr>
    </w:tbl>
    <w:p w:rsidR="005606EE" w:rsidRDefault="005606EE" w:rsidP="00BE45EC"/>
    <w:sectPr w:rsidR="005606EE" w:rsidSect="00AF3A70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6" w:h="16838"/>
      <w:pgMar w:top="567" w:right="397" w:bottom="397" w:left="51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0C06" w:rsidRDefault="00C60C06" w:rsidP="00BD4CF1">
      <w:pPr>
        <w:spacing w:after="0" w:line="240" w:lineRule="auto"/>
      </w:pPr>
      <w:r>
        <w:separator/>
      </w:r>
    </w:p>
  </w:endnote>
  <w:endnote w:type="continuationSeparator" w:id="0">
    <w:p w:rsidR="00C60C06" w:rsidRDefault="00C60C06" w:rsidP="00BD4C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4CF1" w:rsidRDefault="00BD4CF1">
    <w:pPr>
      <w:pStyle w:val="Altbilgi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4CF1" w:rsidRDefault="00BD4CF1">
    <w:pPr>
      <w:pStyle w:val="Altbilgi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4CF1" w:rsidRDefault="00BD4CF1">
    <w:pPr>
      <w:pStyle w:val="Altbilgi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0C06" w:rsidRDefault="00C60C06" w:rsidP="00BD4CF1">
      <w:pPr>
        <w:spacing w:after="0" w:line="240" w:lineRule="auto"/>
      </w:pPr>
      <w:r>
        <w:separator/>
      </w:r>
    </w:p>
  </w:footnote>
  <w:footnote w:type="continuationSeparator" w:id="0">
    <w:p w:rsidR="00C60C06" w:rsidRDefault="00C60C06" w:rsidP="00BD4CF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4CF1" w:rsidRDefault="00BD4CF1">
    <w:pPr>
      <w:pStyle w:val="stbilgi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4CF1" w:rsidRDefault="00BD4CF1">
    <w:pPr>
      <w:pStyle w:val="stbilgi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4CF1" w:rsidRDefault="00BD4CF1">
    <w:pPr>
      <w:pStyle w:val="stbilgi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15B88"/>
    <w:rsid w:val="000C7B96"/>
    <w:rsid w:val="00115B88"/>
    <w:rsid w:val="0019653B"/>
    <w:rsid w:val="001A4B61"/>
    <w:rsid w:val="001E016E"/>
    <w:rsid w:val="003423DC"/>
    <w:rsid w:val="0038369F"/>
    <w:rsid w:val="003C3FD0"/>
    <w:rsid w:val="003C782E"/>
    <w:rsid w:val="00405B4C"/>
    <w:rsid w:val="0045243C"/>
    <w:rsid w:val="00455538"/>
    <w:rsid w:val="004566A7"/>
    <w:rsid w:val="00493DE7"/>
    <w:rsid w:val="004A411D"/>
    <w:rsid w:val="004B348F"/>
    <w:rsid w:val="004D3FA2"/>
    <w:rsid w:val="004E6A6E"/>
    <w:rsid w:val="00544C9B"/>
    <w:rsid w:val="005606EE"/>
    <w:rsid w:val="00585A66"/>
    <w:rsid w:val="00596E1F"/>
    <w:rsid w:val="005F43F7"/>
    <w:rsid w:val="00632DDE"/>
    <w:rsid w:val="00635891"/>
    <w:rsid w:val="006B0B6A"/>
    <w:rsid w:val="006D7165"/>
    <w:rsid w:val="00785800"/>
    <w:rsid w:val="00787298"/>
    <w:rsid w:val="00822422"/>
    <w:rsid w:val="008B75AD"/>
    <w:rsid w:val="009472DA"/>
    <w:rsid w:val="00947E19"/>
    <w:rsid w:val="009B0A96"/>
    <w:rsid w:val="00A84743"/>
    <w:rsid w:val="00AF3A70"/>
    <w:rsid w:val="00B0637F"/>
    <w:rsid w:val="00B64BFB"/>
    <w:rsid w:val="00BA481B"/>
    <w:rsid w:val="00BD4CF1"/>
    <w:rsid w:val="00BE45EC"/>
    <w:rsid w:val="00C23661"/>
    <w:rsid w:val="00C33EAB"/>
    <w:rsid w:val="00C60C06"/>
    <w:rsid w:val="00C859BD"/>
    <w:rsid w:val="00CC779A"/>
    <w:rsid w:val="00D0402B"/>
    <w:rsid w:val="00D73AA7"/>
    <w:rsid w:val="00D77158"/>
    <w:rsid w:val="00D850F7"/>
    <w:rsid w:val="00DD7289"/>
    <w:rsid w:val="00E11607"/>
    <w:rsid w:val="00E735D9"/>
    <w:rsid w:val="00E87A39"/>
    <w:rsid w:val="00EF6BAD"/>
    <w:rsid w:val="00FD45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243C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uiPriority w:val="59"/>
    <w:rsid w:val="00115B8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3C3F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3C3FD0"/>
    <w:rPr>
      <w:rFonts w:ascii="Tahoma" w:hAnsi="Tahoma" w:cs="Tahoma"/>
      <w:sz w:val="16"/>
      <w:szCs w:val="16"/>
    </w:rPr>
  </w:style>
  <w:style w:type="paragraph" w:styleId="stbilgi">
    <w:name w:val="header"/>
    <w:basedOn w:val="Normal"/>
    <w:link w:val="stbilgiChar"/>
    <w:uiPriority w:val="99"/>
    <w:unhideWhenUsed/>
    <w:rsid w:val="00BD4CF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BD4CF1"/>
  </w:style>
  <w:style w:type="paragraph" w:styleId="Altbilgi">
    <w:name w:val="footer"/>
    <w:basedOn w:val="Normal"/>
    <w:link w:val="AltbilgiChar"/>
    <w:uiPriority w:val="99"/>
    <w:unhideWhenUsed/>
    <w:rsid w:val="00BD4CF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BD4CF1"/>
  </w:style>
  <w:style w:type="character" w:styleId="Kpr">
    <w:name w:val="Hyperlink"/>
    <w:basedOn w:val="VarsaylanParagrafYazTipi"/>
    <w:uiPriority w:val="99"/>
    <w:unhideWhenUsed/>
    <w:rsid w:val="00EF6BAD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oleObject" Target="embeddings/oleObject3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1.emf"/><Relationship Id="rId12" Type="http://schemas.openxmlformats.org/officeDocument/2006/relationships/image" Target="media/image5.emf"/><Relationship Id="rId17" Type="http://schemas.openxmlformats.org/officeDocument/2006/relationships/image" Target="media/image9.wmf"/><Relationship Id="rId25" Type="http://schemas.openxmlformats.org/officeDocument/2006/relationships/header" Target="header2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2.png"/><Relationship Id="rId28" Type="http://schemas.openxmlformats.org/officeDocument/2006/relationships/header" Target="header3.xml"/><Relationship Id="rId10" Type="http://schemas.openxmlformats.org/officeDocument/2006/relationships/image" Target="media/image4.png"/><Relationship Id="rId19" Type="http://schemas.openxmlformats.org/officeDocument/2006/relationships/image" Target="media/image10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emf"/><Relationship Id="rId22" Type="http://schemas.openxmlformats.org/officeDocument/2006/relationships/oleObject" Target="embeddings/oleObject5.bin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0</Words>
  <Characters>289</Characters>
  <Application>Microsoft Office Word</Application>
  <DocSecurity>0</DocSecurity>
  <Lines>2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Manager>www.sorubak.com</Manager>
  <Company/>
  <LinksUpToDate>false</LinksUpToDate>
  <CharactersWithSpaces>3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sorubak.com</dc:title>
  <dc:subject>www.sorubak.com</dc:subject>
  <dc:creator>www.sorubak.com</dc:creator>
  <cp:keywords>www.sorubak.com</cp:keywords>
  <dc:description>www.sorubak.com</dc:description>
  <cp:lastModifiedBy>OGUZ</cp:lastModifiedBy>
  <cp:revision>3</cp:revision>
  <cp:lastPrinted>2010-03-29T21:26:00Z</cp:lastPrinted>
  <dcterms:created xsi:type="dcterms:W3CDTF">2017-02-28T15:11:00Z</dcterms:created>
  <dcterms:modified xsi:type="dcterms:W3CDTF">2022-02-08T09:43:00Z</dcterms:modified>
  <cp:category>www.sorubak.co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